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6AE1" w:rsidRDefault="0018550F" w:rsidP="002F6E9E">
      <w:pPr>
        <w:pStyle w:val="NoSpacing"/>
        <w:rPr>
          <w:rFonts w:ascii="Verdana" w:hAnsi="Verdana"/>
        </w:rPr>
      </w:pPr>
      <w:r>
        <w:rPr>
          <w:rFonts w:ascii="Verdana" w:hAnsi="Verdana"/>
        </w:rPr>
        <w:tab/>
      </w:r>
      <w:r w:rsidR="002F6E9E">
        <w:rPr>
          <w:rFonts w:ascii="Verdana" w:hAnsi="Verdana"/>
        </w:rPr>
        <w:tab/>
      </w:r>
      <w:r w:rsidR="002F6E9E">
        <w:rPr>
          <w:rFonts w:ascii="Verdana" w:hAnsi="Verdana"/>
        </w:rPr>
        <w:tab/>
      </w:r>
      <w:r w:rsidR="002F6E9E">
        <w:rPr>
          <w:rFonts w:ascii="Verdana" w:hAnsi="Verdana"/>
        </w:rPr>
        <w:tab/>
      </w:r>
      <w:r w:rsidR="002F6E9E">
        <w:rPr>
          <w:rFonts w:ascii="Verdana" w:hAnsi="Verdana"/>
        </w:rPr>
        <w:tab/>
      </w:r>
      <w:r w:rsidR="002F6E9E">
        <w:rPr>
          <w:rFonts w:ascii="Verdana" w:hAnsi="Verdana"/>
        </w:rPr>
        <w:tab/>
      </w:r>
      <w:r w:rsidR="002F6E9E">
        <w:rPr>
          <w:rFonts w:ascii="Verdana" w:hAnsi="Verdana"/>
        </w:rPr>
        <w:tab/>
      </w:r>
      <w:r w:rsidR="002F6E9E">
        <w:rPr>
          <w:rFonts w:ascii="Verdana" w:hAnsi="Verdana"/>
        </w:rPr>
        <w:tab/>
        <w:t>Name____________________</w:t>
      </w:r>
    </w:p>
    <w:p w:rsidR="002F6E9E" w:rsidRDefault="002F6E9E" w:rsidP="002F6E9E">
      <w:pPr>
        <w:pStyle w:val="NoSpacing"/>
        <w:rPr>
          <w:rFonts w:ascii="Verdana" w:hAnsi="Verdana"/>
        </w:rPr>
      </w:pPr>
      <w:r>
        <w:rPr>
          <w:rFonts w:ascii="Verdana" w:hAnsi="Verdana"/>
        </w:rPr>
        <w:t>Systems of Conics – Circle and a Line</w:t>
      </w:r>
      <w:r w:rsidR="009C5398">
        <w:rPr>
          <w:rFonts w:ascii="Verdana" w:hAnsi="Verdana"/>
        </w:rPr>
        <w:t xml:space="preserve"> </w:t>
      </w:r>
    </w:p>
    <w:p w:rsidR="002F6E9E" w:rsidRDefault="002F6E9E" w:rsidP="002F6E9E">
      <w:pPr>
        <w:pStyle w:val="NoSpacing"/>
        <w:rPr>
          <w:rFonts w:ascii="Verdana" w:hAnsi="Verdana"/>
        </w:rPr>
      </w:pPr>
    </w:p>
    <w:p w:rsidR="00C631C9" w:rsidRDefault="002F6E9E" w:rsidP="002F6E9E">
      <w:pPr>
        <w:pStyle w:val="NoSpacing"/>
        <w:rPr>
          <w:rFonts w:ascii="Verdana" w:hAnsi="Verdana"/>
        </w:rPr>
      </w:pPr>
      <w:r>
        <w:rPr>
          <w:rFonts w:ascii="Verdana" w:hAnsi="Verdana"/>
        </w:rPr>
        <w:t xml:space="preserve">Solve </w:t>
      </w:r>
      <w:r w:rsidR="00C631C9">
        <w:rPr>
          <w:rFonts w:ascii="Verdana" w:hAnsi="Verdana"/>
        </w:rPr>
        <w:t>each s</w:t>
      </w:r>
      <w:r>
        <w:rPr>
          <w:rFonts w:ascii="Verdana" w:hAnsi="Verdana"/>
        </w:rPr>
        <w:t>ystem</w:t>
      </w:r>
    </w:p>
    <w:p w:rsidR="002F6E9E" w:rsidRDefault="002F6E9E" w:rsidP="002F6E9E">
      <w:pPr>
        <w:pStyle w:val="NoSpacing"/>
      </w:pPr>
      <w:r>
        <w:rPr>
          <w:rFonts w:ascii="Verdana" w:hAnsi="Verdana"/>
        </w:rPr>
        <w:t xml:space="preserve">1.  </w:t>
      </w:r>
      <w:r>
        <w:t xml:space="preserve">  </w:t>
      </w:r>
      <w:r w:rsidR="00EB71F5" w:rsidRPr="00EB71F5">
        <w:rPr>
          <w:position w:val="-34"/>
        </w:rPr>
        <w:object w:dxaOrig="126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42pt" o:ole="">
            <v:imagedata r:id="rId4" o:title=""/>
          </v:shape>
          <o:OLEObject Type="Embed" ProgID="Equation.DSMT4" ShapeID="_x0000_i1025" DrawAspect="Content" ObjectID="_1539500208" r:id="rId5"/>
        </w:object>
      </w:r>
      <w:r>
        <w:tab/>
      </w:r>
      <w:r>
        <w:tab/>
      </w:r>
      <w:r>
        <w:tab/>
      </w:r>
      <w:r>
        <w:tab/>
      </w:r>
      <w:r>
        <w:tab/>
        <w:t xml:space="preserve">2.  </w:t>
      </w:r>
      <w:r w:rsidR="00EB71F5" w:rsidRPr="00EB71F5">
        <w:rPr>
          <w:position w:val="-34"/>
        </w:rPr>
        <w:object w:dxaOrig="1420" w:dyaOrig="820">
          <v:shape id="_x0000_i1026" type="#_x0000_t75" style="width:1in;height:42pt" o:ole="">
            <v:imagedata r:id="rId6" o:title=""/>
          </v:shape>
          <o:OLEObject Type="Embed" ProgID="Equation.DSMT4" ShapeID="_x0000_i1026" DrawAspect="Content" ObjectID="_1539500209" r:id="rId7"/>
        </w:object>
      </w:r>
    </w:p>
    <w:p w:rsidR="002F6E9E" w:rsidRDefault="002F6E9E" w:rsidP="002F6E9E">
      <w:pPr>
        <w:pStyle w:val="NoSpacing"/>
      </w:pPr>
    </w:p>
    <w:p w:rsidR="002F6E9E" w:rsidRDefault="002F6E9E" w:rsidP="002F6E9E">
      <w:pPr>
        <w:pStyle w:val="NoSpacing"/>
      </w:pPr>
    </w:p>
    <w:p w:rsidR="002F6E9E" w:rsidRDefault="002F6E9E" w:rsidP="002F6E9E">
      <w:pPr>
        <w:pStyle w:val="NoSpacing"/>
        <w:rPr>
          <w:rFonts w:ascii="Verdana" w:hAnsi="Verdana"/>
        </w:rPr>
      </w:pPr>
    </w:p>
    <w:p w:rsidR="002F6E9E" w:rsidRDefault="002F6E9E" w:rsidP="002F6E9E">
      <w:pPr>
        <w:pStyle w:val="NoSpacing"/>
        <w:rPr>
          <w:rFonts w:ascii="Verdana" w:hAnsi="Verdana"/>
        </w:rPr>
      </w:pPr>
    </w:p>
    <w:p w:rsidR="00437FA7" w:rsidRDefault="00437FA7" w:rsidP="002F6E9E">
      <w:pPr>
        <w:pStyle w:val="NoSpacing"/>
        <w:rPr>
          <w:rFonts w:ascii="Verdana" w:hAnsi="Verdana"/>
        </w:rPr>
      </w:pPr>
    </w:p>
    <w:p w:rsidR="00437FA7" w:rsidRDefault="00437FA7" w:rsidP="002F6E9E">
      <w:pPr>
        <w:pStyle w:val="NoSpacing"/>
        <w:rPr>
          <w:rFonts w:ascii="Verdana" w:hAnsi="Verdana"/>
        </w:rPr>
      </w:pPr>
    </w:p>
    <w:p w:rsidR="00437FA7" w:rsidRDefault="00437FA7" w:rsidP="002F6E9E">
      <w:pPr>
        <w:pStyle w:val="NoSpacing"/>
        <w:rPr>
          <w:rFonts w:ascii="Verdana" w:hAnsi="Verdana"/>
        </w:rPr>
      </w:pPr>
    </w:p>
    <w:p w:rsidR="00437FA7" w:rsidRDefault="00437FA7" w:rsidP="002F6E9E">
      <w:pPr>
        <w:pStyle w:val="NoSpacing"/>
        <w:rPr>
          <w:rFonts w:ascii="Verdana" w:hAnsi="Verdana"/>
        </w:rPr>
      </w:pPr>
    </w:p>
    <w:p w:rsidR="00437FA7" w:rsidRDefault="00437FA7" w:rsidP="002F6E9E">
      <w:pPr>
        <w:pStyle w:val="NoSpacing"/>
        <w:rPr>
          <w:rFonts w:ascii="Verdana" w:hAnsi="Verdana"/>
        </w:rPr>
      </w:pPr>
    </w:p>
    <w:p w:rsidR="00437FA7" w:rsidRDefault="00437FA7" w:rsidP="002F6E9E">
      <w:pPr>
        <w:pStyle w:val="NoSpacing"/>
        <w:rPr>
          <w:rFonts w:ascii="Verdana" w:hAnsi="Verdana"/>
        </w:rPr>
      </w:pPr>
    </w:p>
    <w:p w:rsidR="00437FA7" w:rsidRDefault="00437FA7" w:rsidP="002F6E9E">
      <w:pPr>
        <w:pStyle w:val="NoSpacing"/>
        <w:rPr>
          <w:rFonts w:ascii="Verdana" w:hAnsi="Verdana"/>
        </w:rPr>
      </w:pPr>
    </w:p>
    <w:p w:rsidR="00437FA7" w:rsidRDefault="00437FA7" w:rsidP="002F6E9E">
      <w:pPr>
        <w:pStyle w:val="NoSpacing"/>
        <w:rPr>
          <w:rFonts w:ascii="Verdana" w:hAnsi="Verdana"/>
        </w:rPr>
      </w:pPr>
    </w:p>
    <w:p w:rsidR="00437FA7" w:rsidRDefault="00437FA7" w:rsidP="002F6E9E">
      <w:pPr>
        <w:pStyle w:val="NoSpacing"/>
        <w:rPr>
          <w:rFonts w:ascii="Verdana" w:hAnsi="Verdana"/>
        </w:rPr>
      </w:pPr>
    </w:p>
    <w:p w:rsidR="002F6E9E" w:rsidRDefault="002F6E9E" w:rsidP="002F6E9E">
      <w:pPr>
        <w:pStyle w:val="NoSpacing"/>
        <w:rPr>
          <w:rFonts w:ascii="Verdana" w:hAnsi="Verdana"/>
        </w:rPr>
      </w:pPr>
    </w:p>
    <w:p w:rsidR="002F6E9E" w:rsidRDefault="002F6E9E" w:rsidP="002F6E9E">
      <w:pPr>
        <w:pStyle w:val="NoSpacing"/>
        <w:rPr>
          <w:rFonts w:ascii="Verdana" w:hAnsi="Verdana"/>
        </w:rPr>
      </w:pPr>
    </w:p>
    <w:p w:rsidR="005E5785" w:rsidRDefault="005E5785" w:rsidP="002F6E9E">
      <w:pPr>
        <w:pStyle w:val="NoSpacing"/>
        <w:rPr>
          <w:rFonts w:ascii="Verdana" w:hAnsi="Verdana"/>
        </w:rPr>
      </w:pPr>
    </w:p>
    <w:p w:rsidR="005E5785" w:rsidRDefault="005E5785" w:rsidP="002F6E9E">
      <w:pPr>
        <w:pStyle w:val="NoSpacing"/>
        <w:rPr>
          <w:rFonts w:ascii="Verdana" w:hAnsi="Verdana"/>
        </w:rPr>
      </w:pPr>
    </w:p>
    <w:p w:rsidR="005E5785" w:rsidRDefault="005E5785" w:rsidP="002F6E9E">
      <w:pPr>
        <w:pStyle w:val="NoSpacing"/>
        <w:rPr>
          <w:rFonts w:ascii="Verdana" w:hAnsi="Verdana"/>
        </w:rPr>
      </w:pPr>
    </w:p>
    <w:p w:rsidR="005E5785" w:rsidRDefault="005E5785" w:rsidP="002F6E9E">
      <w:pPr>
        <w:pStyle w:val="NoSpacing"/>
        <w:rPr>
          <w:rFonts w:ascii="Verdana" w:hAnsi="Verdana"/>
        </w:rPr>
      </w:pPr>
    </w:p>
    <w:p w:rsidR="005E5785" w:rsidRDefault="005E5785" w:rsidP="002F6E9E">
      <w:pPr>
        <w:pStyle w:val="NoSpacing"/>
        <w:rPr>
          <w:rFonts w:ascii="Verdana" w:hAnsi="Verdana"/>
        </w:rPr>
      </w:pPr>
    </w:p>
    <w:p w:rsidR="005E5785" w:rsidRDefault="005E5785" w:rsidP="002F6E9E">
      <w:pPr>
        <w:pStyle w:val="NoSpacing"/>
        <w:rPr>
          <w:rFonts w:ascii="Verdana" w:hAnsi="Verdana"/>
        </w:rPr>
      </w:pPr>
      <w:r>
        <w:rPr>
          <w:rFonts w:ascii="Verdana" w:hAnsi="Verdana"/>
        </w:rPr>
        <w:t xml:space="preserve">3.  </w:t>
      </w:r>
      <w:r w:rsidRPr="00EB71F5">
        <w:rPr>
          <w:position w:val="-34"/>
        </w:rPr>
        <w:object w:dxaOrig="1820" w:dyaOrig="820">
          <v:shape id="_x0000_i1027" type="#_x0000_t75" style="width:90pt;height:42pt" o:ole="">
            <v:imagedata r:id="rId8" o:title=""/>
          </v:shape>
          <o:OLEObject Type="Embed" ProgID="Equation.DSMT4" ShapeID="_x0000_i1027" DrawAspect="Content" ObjectID="_1539500210" r:id="rId9"/>
        </w:objec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  <w:t xml:space="preserve">4.   </w:t>
      </w:r>
      <w:r w:rsidRPr="00EB71F5">
        <w:rPr>
          <w:position w:val="-34"/>
        </w:rPr>
        <w:object w:dxaOrig="2340" w:dyaOrig="820">
          <v:shape id="_x0000_i1028" type="#_x0000_t75" style="width:114pt;height:42pt" o:ole="">
            <v:imagedata r:id="rId10" o:title=""/>
          </v:shape>
          <o:OLEObject Type="Embed" ProgID="Equation.DSMT4" ShapeID="_x0000_i1028" DrawAspect="Content" ObjectID="_1539500211" r:id="rId11"/>
        </w:object>
      </w:r>
      <w:r>
        <w:rPr>
          <w:position w:val="-34"/>
        </w:rPr>
        <w:tab/>
      </w:r>
      <w:r>
        <w:rPr>
          <w:position w:val="-34"/>
        </w:rPr>
        <w:tab/>
      </w:r>
    </w:p>
    <w:p w:rsidR="002F6E9E" w:rsidRDefault="002F6E9E" w:rsidP="002F6E9E">
      <w:pPr>
        <w:pStyle w:val="NoSpacing"/>
        <w:rPr>
          <w:rFonts w:ascii="Verdana" w:hAnsi="Verdana"/>
        </w:rPr>
      </w:pPr>
    </w:p>
    <w:p w:rsidR="002F6E9E" w:rsidRDefault="002F6E9E" w:rsidP="002F6E9E">
      <w:pPr>
        <w:pStyle w:val="NoSpacing"/>
        <w:rPr>
          <w:rFonts w:ascii="Verdana" w:hAnsi="Verdana"/>
        </w:rPr>
      </w:pPr>
    </w:p>
    <w:p w:rsidR="005E5785" w:rsidRDefault="005E5785" w:rsidP="002F6E9E">
      <w:pPr>
        <w:pStyle w:val="NoSpacing"/>
        <w:rPr>
          <w:rFonts w:ascii="Verdana" w:hAnsi="Verdana"/>
        </w:rPr>
      </w:pPr>
    </w:p>
    <w:p w:rsidR="005E5785" w:rsidRDefault="005E5785" w:rsidP="002F6E9E">
      <w:pPr>
        <w:pStyle w:val="NoSpacing"/>
        <w:rPr>
          <w:rFonts w:ascii="Verdana" w:hAnsi="Verdana"/>
        </w:rPr>
      </w:pPr>
    </w:p>
    <w:p w:rsidR="00437FA7" w:rsidRDefault="00437FA7" w:rsidP="002F6E9E">
      <w:pPr>
        <w:pStyle w:val="NoSpacing"/>
        <w:rPr>
          <w:rFonts w:ascii="Verdana" w:hAnsi="Verdana"/>
        </w:rPr>
      </w:pPr>
    </w:p>
    <w:p w:rsidR="005E5785" w:rsidRDefault="005E5785" w:rsidP="002F6E9E">
      <w:pPr>
        <w:pStyle w:val="NoSpacing"/>
        <w:rPr>
          <w:rFonts w:ascii="Verdana" w:hAnsi="Verdana"/>
        </w:rPr>
      </w:pPr>
    </w:p>
    <w:p w:rsidR="005E5785" w:rsidRDefault="005E5785" w:rsidP="002F6E9E">
      <w:pPr>
        <w:pStyle w:val="NoSpacing"/>
        <w:rPr>
          <w:rFonts w:ascii="Verdana" w:hAnsi="Verdana"/>
        </w:rPr>
      </w:pPr>
    </w:p>
    <w:p w:rsidR="005E5785" w:rsidRDefault="005E5785" w:rsidP="002F6E9E">
      <w:pPr>
        <w:pStyle w:val="NoSpacing"/>
        <w:rPr>
          <w:rFonts w:ascii="Verdana" w:hAnsi="Verdana"/>
        </w:rPr>
      </w:pPr>
    </w:p>
    <w:p w:rsidR="005E5785" w:rsidRDefault="005E5785" w:rsidP="002F6E9E">
      <w:pPr>
        <w:pStyle w:val="NoSpacing"/>
        <w:rPr>
          <w:rFonts w:ascii="Verdana" w:hAnsi="Verdana"/>
        </w:rPr>
      </w:pPr>
    </w:p>
    <w:p w:rsidR="005E5785" w:rsidRDefault="005E5785" w:rsidP="002F6E9E">
      <w:pPr>
        <w:pStyle w:val="NoSpacing"/>
        <w:rPr>
          <w:rFonts w:ascii="Verdana" w:hAnsi="Verdana"/>
        </w:rPr>
      </w:pPr>
    </w:p>
    <w:p w:rsidR="005E5785" w:rsidRDefault="005E5785" w:rsidP="002F6E9E">
      <w:pPr>
        <w:pStyle w:val="NoSpacing"/>
        <w:rPr>
          <w:rFonts w:ascii="Verdana" w:hAnsi="Verdana"/>
        </w:rPr>
      </w:pPr>
    </w:p>
    <w:p w:rsidR="002F6E9E" w:rsidRDefault="002F6E9E" w:rsidP="002F6E9E">
      <w:pPr>
        <w:pStyle w:val="NoSpacing"/>
        <w:rPr>
          <w:rFonts w:ascii="Verdana" w:hAnsi="Verdana"/>
        </w:rPr>
      </w:pPr>
    </w:p>
    <w:p w:rsidR="00EB71F5" w:rsidRDefault="00EB71F5" w:rsidP="002F6E9E">
      <w:pPr>
        <w:pStyle w:val="NoSpacing"/>
        <w:rPr>
          <w:rFonts w:ascii="Verdana" w:hAnsi="Verdana"/>
        </w:rPr>
      </w:pPr>
    </w:p>
    <w:p w:rsidR="002F6E9E" w:rsidRDefault="002F6E9E" w:rsidP="002F6E9E">
      <w:pPr>
        <w:pStyle w:val="NoSpacing"/>
        <w:rPr>
          <w:rFonts w:ascii="Verdana" w:hAnsi="Verdana"/>
        </w:rPr>
      </w:pPr>
      <w:r>
        <w:rPr>
          <w:rFonts w:ascii="Verdana" w:hAnsi="Verdana"/>
        </w:rPr>
        <w:t>.</w:t>
      </w:r>
    </w:p>
    <w:p w:rsidR="002F6E9E" w:rsidRDefault="002F6E9E" w:rsidP="002F6E9E">
      <w:pPr>
        <w:pStyle w:val="NoSpacing"/>
        <w:rPr>
          <w:rFonts w:ascii="Verdana" w:hAnsi="Verdana"/>
        </w:rPr>
      </w:pPr>
    </w:p>
    <w:p w:rsidR="005E5785" w:rsidRDefault="005E5785" w:rsidP="002F6E9E">
      <w:pPr>
        <w:pStyle w:val="NoSpacing"/>
        <w:rPr>
          <w:rFonts w:ascii="Verdana" w:hAnsi="Verdana"/>
        </w:rPr>
      </w:pPr>
      <w:r>
        <w:rPr>
          <w:rFonts w:ascii="Verdana" w:hAnsi="Verdana"/>
        </w:rPr>
        <w:lastRenderedPageBreak/>
        <w:t>5</w:t>
      </w:r>
      <w:r w:rsidR="002F6E9E">
        <w:rPr>
          <w:rFonts w:ascii="Verdana" w:hAnsi="Verdana"/>
        </w:rPr>
        <w:t xml:space="preserve">.  </w:t>
      </w:r>
      <w:r w:rsidR="00EB71F5" w:rsidRPr="00EB71F5">
        <w:rPr>
          <w:rFonts w:ascii="Verdana" w:hAnsi="Verdana"/>
          <w:position w:val="-34"/>
        </w:rPr>
        <w:object w:dxaOrig="1380" w:dyaOrig="820">
          <v:shape id="_x0000_i1029" type="#_x0000_t75" style="width:1in;height:42pt" o:ole="">
            <v:imagedata r:id="rId12" o:title=""/>
          </v:shape>
          <o:OLEObject Type="Embed" ProgID="Equation.DSMT4" ShapeID="_x0000_i1029" DrawAspect="Content" ObjectID="_1539500212" r:id="rId13"/>
        </w:object>
      </w:r>
      <w:r w:rsidR="002F6E9E">
        <w:rPr>
          <w:rFonts w:ascii="Verdana" w:hAnsi="Verdana"/>
        </w:rPr>
        <w:tab/>
      </w:r>
      <w:r w:rsidR="002F6E9E">
        <w:rPr>
          <w:rFonts w:ascii="Verdana" w:hAnsi="Verdana"/>
        </w:rPr>
        <w:tab/>
      </w:r>
      <w:r w:rsidR="002F6E9E">
        <w:rPr>
          <w:rFonts w:ascii="Verdana" w:hAnsi="Verdana"/>
        </w:rPr>
        <w:tab/>
      </w:r>
      <w:r w:rsidR="002F6E9E">
        <w:rPr>
          <w:rFonts w:ascii="Verdana" w:hAnsi="Verdana"/>
        </w:rPr>
        <w:tab/>
      </w:r>
      <w:r w:rsidR="002F6E9E">
        <w:rPr>
          <w:rFonts w:ascii="Verdana" w:hAnsi="Verdana"/>
        </w:rPr>
        <w:tab/>
      </w:r>
      <w:r>
        <w:rPr>
          <w:rFonts w:ascii="Verdana" w:hAnsi="Verdana"/>
        </w:rPr>
        <w:t>6</w:t>
      </w:r>
      <w:r w:rsidR="002F6E9E">
        <w:rPr>
          <w:rFonts w:ascii="Verdana" w:hAnsi="Verdana"/>
        </w:rPr>
        <w:t xml:space="preserve">.  </w:t>
      </w:r>
      <w:r w:rsidR="00EB71F5" w:rsidRPr="00EB71F5">
        <w:rPr>
          <w:rFonts w:ascii="Verdana" w:hAnsi="Verdana"/>
          <w:position w:val="-34"/>
        </w:rPr>
        <w:object w:dxaOrig="1420" w:dyaOrig="820">
          <v:shape id="_x0000_i1030" type="#_x0000_t75" style="width:1in;height:42pt" o:ole="">
            <v:imagedata r:id="rId14" o:title=""/>
          </v:shape>
          <o:OLEObject Type="Embed" ProgID="Equation.DSMT4" ShapeID="_x0000_i1030" DrawAspect="Content" ObjectID="_1539500213" r:id="rId15"/>
        </w:object>
      </w:r>
      <w:r w:rsidR="002F6E9E">
        <w:rPr>
          <w:rFonts w:ascii="Verdana" w:hAnsi="Verdana"/>
        </w:rPr>
        <w:tab/>
      </w:r>
      <w:r w:rsidR="002F6E9E">
        <w:rPr>
          <w:rFonts w:ascii="Verdana" w:hAnsi="Verdana"/>
        </w:rPr>
        <w:tab/>
      </w:r>
      <w:r w:rsidR="002F6E9E">
        <w:rPr>
          <w:rFonts w:ascii="Verdana" w:hAnsi="Verdana"/>
        </w:rPr>
        <w:tab/>
      </w:r>
      <w:r w:rsidR="002F6E9E">
        <w:rPr>
          <w:rFonts w:ascii="Verdana" w:hAnsi="Verdana"/>
        </w:rPr>
        <w:tab/>
      </w:r>
      <w:r w:rsidR="002F6E9E">
        <w:rPr>
          <w:rFonts w:ascii="Verdana" w:hAnsi="Verdana"/>
        </w:rPr>
        <w:tab/>
      </w:r>
      <w:r w:rsidR="002F6E9E">
        <w:rPr>
          <w:rFonts w:ascii="Verdana" w:hAnsi="Verdana"/>
        </w:rPr>
        <w:tab/>
      </w:r>
    </w:p>
    <w:p w:rsidR="005E5785" w:rsidRDefault="005E5785" w:rsidP="002F6E9E">
      <w:pPr>
        <w:pStyle w:val="NoSpacing"/>
        <w:rPr>
          <w:rFonts w:ascii="Verdana" w:hAnsi="Verdana"/>
        </w:rPr>
      </w:pPr>
    </w:p>
    <w:p w:rsidR="005E5785" w:rsidRDefault="005E5785" w:rsidP="002F6E9E">
      <w:pPr>
        <w:pStyle w:val="NoSpacing"/>
        <w:rPr>
          <w:rFonts w:ascii="Verdana" w:hAnsi="Verdana"/>
        </w:rPr>
      </w:pPr>
    </w:p>
    <w:p w:rsidR="005E5785" w:rsidRDefault="005E5785" w:rsidP="002F6E9E">
      <w:pPr>
        <w:pStyle w:val="NoSpacing"/>
        <w:rPr>
          <w:rFonts w:ascii="Verdana" w:hAnsi="Verdana"/>
        </w:rPr>
      </w:pPr>
    </w:p>
    <w:p w:rsidR="005E5785" w:rsidRDefault="005E5785" w:rsidP="002F6E9E">
      <w:pPr>
        <w:pStyle w:val="NoSpacing"/>
        <w:rPr>
          <w:rFonts w:ascii="Verdana" w:hAnsi="Verdana"/>
        </w:rPr>
      </w:pPr>
    </w:p>
    <w:p w:rsidR="005E5785" w:rsidRDefault="005E5785" w:rsidP="002F6E9E">
      <w:pPr>
        <w:pStyle w:val="NoSpacing"/>
        <w:rPr>
          <w:rFonts w:ascii="Verdana" w:hAnsi="Verdana"/>
        </w:rPr>
      </w:pPr>
    </w:p>
    <w:p w:rsidR="005E5785" w:rsidRDefault="005E5785" w:rsidP="002F6E9E">
      <w:pPr>
        <w:pStyle w:val="NoSpacing"/>
        <w:rPr>
          <w:rFonts w:ascii="Verdana" w:hAnsi="Verdana"/>
        </w:rPr>
      </w:pPr>
    </w:p>
    <w:p w:rsidR="005E5785" w:rsidRDefault="005E5785" w:rsidP="002F6E9E">
      <w:pPr>
        <w:pStyle w:val="NoSpacing"/>
        <w:rPr>
          <w:rFonts w:ascii="Verdana" w:hAnsi="Verdana"/>
        </w:rPr>
      </w:pPr>
    </w:p>
    <w:p w:rsidR="00437FA7" w:rsidRDefault="00437FA7" w:rsidP="002F6E9E">
      <w:pPr>
        <w:pStyle w:val="NoSpacing"/>
        <w:rPr>
          <w:rFonts w:ascii="Verdana" w:hAnsi="Verdana"/>
        </w:rPr>
      </w:pPr>
    </w:p>
    <w:p w:rsidR="00437FA7" w:rsidRDefault="00437FA7" w:rsidP="002F6E9E">
      <w:pPr>
        <w:pStyle w:val="NoSpacing"/>
        <w:rPr>
          <w:rFonts w:ascii="Verdana" w:hAnsi="Verdana"/>
        </w:rPr>
      </w:pPr>
    </w:p>
    <w:p w:rsidR="00437FA7" w:rsidRDefault="00437FA7" w:rsidP="002F6E9E">
      <w:pPr>
        <w:pStyle w:val="NoSpacing"/>
        <w:rPr>
          <w:rFonts w:ascii="Verdana" w:hAnsi="Verdana"/>
        </w:rPr>
      </w:pPr>
    </w:p>
    <w:p w:rsidR="00437FA7" w:rsidRDefault="00437FA7" w:rsidP="002F6E9E">
      <w:pPr>
        <w:pStyle w:val="NoSpacing"/>
        <w:rPr>
          <w:rFonts w:ascii="Verdana" w:hAnsi="Verdana"/>
        </w:rPr>
      </w:pPr>
    </w:p>
    <w:p w:rsidR="00437FA7" w:rsidRDefault="00437FA7" w:rsidP="002F6E9E">
      <w:pPr>
        <w:pStyle w:val="NoSpacing"/>
        <w:rPr>
          <w:rFonts w:ascii="Verdana" w:hAnsi="Verdana"/>
        </w:rPr>
      </w:pPr>
    </w:p>
    <w:p w:rsidR="00437FA7" w:rsidRDefault="00437FA7" w:rsidP="002F6E9E">
      <w:pPr>
        <w:pStyle w:val="NoSpacing"/>
        <w:rPr>
          <w:rFonts w:ascii="Verdana" w:hAnsi="Verdana"/>
        </w:rPr>
      </w:pPr>
    </w:p>
    <w:p w:rsidR="00437FA7" w:rsidRDefault="00437FA7" w:rsidP="002F6E9E">
      <w:pPr>
        <w:pStyle w:val="NoSpacing"/>
        <w:rPr>
          <w:rFonts w:ascii="Verdana" w:hAnsi="Verdana"/>
        </w:rPr>
      </w:pPr>
    </w:p>
    <w:p w:rsidR="00437FA7" w:rsidRDefault="00437FA7" w:rsidP="002F6E9E">
      <w:pPr>
        <w:pStyle w:val="NoSpacing"/>
        <w:rPr>
          <w:rFonts w:ascii="Verdana" w:hAnsi="Verdana"/>
        </w:rPr>
      </w:pPr>
    </w:p>
    <w:p w:rsidR="00437FA7" w:rsidRDefault="00437FA7" w:rsidP="002F6E9E">
      <w:pPr>
        <w:pStyle w:val="NoSpacing"/>
        <w:rPr>
          <w:rFonts w:ascii="Verdana" w:hAnsi="Verdana"/>
        </w:rPr>
      </w:pPr>
    </w:p>
    <w:p w:rsidR="00437FA7" w:rsidRDefault="00437FA7" w:rsidP="002F6E9E">
      <w:pPr>
        <w:pStyle w:val="NoSpacing"/>
        <w:rPr>
          <w:rFonts w:ascii="Verdana" w:hAnsi="Verdana"/>
        </w:rPr>
      </w:pPr>
    </w:p>
    <w:p w:rsidR="00437FA7" w:rsidRDefault="00437FA7" w:rsidP="002F6E9E">
      <w:pPr>
        <w:pStyle w:val="NoSpacing"/>
        <w:rPr>
          <w:rFonts w:ascii="Verdana" w:hAnsi="Verdana"/>
        </w:rPr>
      </w:pPr>
      <w:bookmarkStart w:id="0" w:name="_GoBack"/>
      <w:bookmarkEnd w:id="0"/>
    </w:p>
    <w:p w:rsidR="005E5785" w:rsidRDefault="005E5785" w:rsidP="002F6E9E">
      <w:pPr>
        <w:pStyle w:val="NoSpacing"/>
        <w:rPr>
          <w:rFonts w:ascii="Verdana" w:hAnsi="Verdana"/>
        </w:rPr>
      </w:pPr>
    </w:p>
    <w:p w:rsidR="005E5785" w:rsidRDefault="005E5785" w:rsidP="002F6E9E">
      <w:pPr>
        <w:pStyle w:val="NoSpacing"/>
        <w:rPr>
          <w:rFonts w:ascii="Verdana" w:hAnsi="Verdana"/>
        </w:rPr>
      </w:pPr>
    </w:p>
    <w:p w:rsidR="002E4B76" w:rsidRDefault="005E5785" w:rsidP="002F6E9E">
      <w:pPr>
        <w:pStyle w:val="NoSpacing"/>
        <w:rPr>
          <w:rFonts w:ascii="Verdana" w:hAnsi="Verdana"/>
          <w:position w:val="-34"/>
        </w:rPr>
      </w:pPr>
      <w:r>
        <w:rPr>
          <w:rFonts w:ascii="Verdana" w:hAnsi="Verdana"/>
        </w:rPr>
        <w:t>7</w:t>
      </w:r>
      <w:r w:rsidR="002F6E9E">
        <w:rPr>
          <w:rFonts w:ascii="Verdana" w:hAnsi="Verdana"/>
        </w:rPr>
        <w:t xml:space="preserve">.  </w:t>
      </w:r>
      <w:r w:rsidR="00EB71F5" w:rsidRPr="00EB71F5">
        <w:rPr>
          <w:rFonts w:ascii="Verdana" w:hAnsi="Verdana"/>
          <w:position w:val="-34"/>
        </w:rPr>
        <w:object w:dxaOrig="2400" w:dyaOrig="820">
          <v:shape id="_x0000_i1031" type="#_x0000_t75" style="width:120pt;height:42pt" o:ole="">
            <v:imagedata r:id="rId16" o:title=""/>
          </v:shape>
          <o:OLEObject Type="Embed" ProgID="Equation.DSMT4" ShapeID="_x0000_i1031" DrawAspect="Content" ObjectID="_1539500214" r:id="rId17"/>
        </w:object>
      </w:r>
      <w:r>
        <w:rPr>
          <w:rFonts w:ascii="Verdana" w:hAnsi="Verdana"/>
          <w:position w:val="-34"/>
        </w:rPr>
        <w:tab/>
      </w:r>
      <w:r>
        <w:rPr>
          <w:rFonts w:ascii="Verdana" w:hAnsi="Verdana"/>
          <w:position w:val="-34"/>
        </w:rPr>
        <w:tab/>
      </w:r>
      <w:r>
        <w:rPr>
          <w:rFonts w:ascii="Verdana" w:hAnsi="Verdana"/>
          <w:position w:val="-34"/>
        </w:rPr>
        <w:tab/>
      </w:r>
      <w:r>
        <w:rPr>
          <w:rFonts w:ascii="Verdana" w:hAnsi="Verdana"/>
          <w:position w:val="-34"/>
        </w:rPr>
        <w:tab/>
      </w:r>
      <w:r>
        <w:rPr>
          <w:rFonts w:ascii="Verdana" w:hAnsi="Verdana"/>
        </w:rPr>
        <w:t>8</w:t>
      </w:r>
      <w:r w:rsidR="002E4B76">
        <w:rPr>
          <w:rFonts w:ascii="Verdana" w:hAnsi="Verdana"/>
        </w:rPr>
        <w:t xml:space="preserve">.  </w:t>
      </w:r>
      <w:r w:rsidR="000F50CF" w:rsidRPr="00EB71F5">
        <w:rPr>
          <w:rFonts w:ascii="Verdana" w:hAnsi="Verdana"/>
          <w:position w:val="-34"/>
        </w:rPr>
        <w:object w:dxaOrig="2540" w:dyaOrig="820">
          <v:shape id="_x0000_i1032" type="#_x0000_t75" style="width:126pt;height:42pt" o:ole="">
            <v:imagedata r:id="rId18" o:title=""/>
          </v:shape>
          <o:OLEObject Type="Embed" ProgID="Equation.DSMT4" ShapeID="_x0000_i1032" DrawAspect="Content" ObjectID="_1539500215" r:id="rId19"/>
        </w:object>
      </w:r>
    </w:p>
    <w:p w:rsidR="005E5785" w:rsidRDefault="005E5785" w:rsidP="002F6E9E">
      <w:pPr>
        <w:pStyle w:val="NoSpacing"/>
        <w:rPr>
          <w:rFonts w:ascii="Verdana" w:hAnsi="Verdana"/>
          <w:position w:val="-34"/>
        </w:rPr>
      </w:pPr>
    </w:p>
    <w:p w:rsidR="005E5785" w:rsidRDefault="005E5785" w:rsidP="002F6E9E">
      <w:pPr>
        <w:pStyle w:val="NoSpacing"/>
        <w:rPr>
          <w:rFonts w:ascii="Verdana" w:hAnsi="Verdana"/>
          <w:position w:val="-34"/>
        </w:rPr>
      </w:pPr>
    </w:p>
    <w:p w:rsidR="005E5785" w:rsidRDefault="005E5785" w:rsidP="002F6E9E">
      <w:pPr>
        <w:pStyle w:val="NoSpacing"/>
        <w:rPr>
          <w:rFonts w:ascii="Verdana" w:hAnsi="Verdana"/>
          <w:position w:val="-34"/>
        </w:rPr>
      </w:pPr>
    </w:p>
    <w:p w:rsidR="005E5785" w:rsidRDefault="005E5785" w:rsidP="002F6E9E">
      <w:pPr>
        <w:pStyle w:val="NoSpacing"/>
        <w:rPr>
          <w:rFonts w:ascii="Verdana" w:hAnsi="Verdana"/>
          <w:position w:val="-34"/>
        </w:rPr>
      </w:pPr>
    </w:p>
    <w:p w:rsidR="005E5785" w:rsidRDefault="005E5785" w:rsidP="002F6E9E">
      <w:pPr>
        <w:pStyle w:val="NoSpacing"/>
        <w:rPr>
          <w:rFonts w:ascii="Verdana" w:hAnsi="Verdana"/>
          <w:position w:val="-34"/>
        </w:rPr>
      </w:pPr>
    </w:p>
    <w:p w:rsidR="005E5785" w:rsidRDefault="005E5785" w:rsidP="002F6E9E">
      <w:pPr>
        <w:pStyle w:val="NoSpacing"/>
        <w:rPr>
          <w:rFonts w:ascii="Verdana" w:hAnsi="Verdana"/>
          <w:position w:val="-34"/>
        </w:rPr>
      </w:pPr>
    </w:p>
    <w:p w:rsidR="005E5785" w:rsidRDefault="005E5785" w:rsidP="002F6E9E">
      <w:pPr>
        <w:pStyle w:val="NoSpacing"/>
        <w:rPr>
          <w:rFonts w:ascii="Verdana" w:hAnsi="Verdana"/>
          <w:position w:val="-34"/>
        </w:rPr>
      </w:pPr>
    </w:p>
    <w:p w:rsidR="005E5785" w:rsidRDefault="005E5785" w:rsidP="002F6E9E">
      <w:pPr>
        <w:pStyle w:val="NoSpacing"/>
        <w:rPr>
          <w:rFonts w:ascii="Verdana" w:hAnsi="Verdana"/>
          <w:position w:val="-34"/>
        </w:rPr>
      </w:pPr>
    </w:p>
    <w:p w:rsidR="005E5785" w:rsidRDefault="005E5785" w:rsidP="002F6E9E">
      <w:pPr>
        <w:pStyle w:val="NoSpacing"/>
        <w:rPr>
          <w:rFonts w:ascii="Verdana" w:hAnsi="Verdana"/>
          <w:position w:val="-34"/>
        </w:rPr>
      </w:pPr>
    </w:p>
    <w:p w:rsidR="005E5785" w:rsidRDefault="005E5785" w:rsidP="002F6E9E">
      <w:pPr>
        <w:pStyle w:val="NoSpacing"/>
        <w:rPr>
          <w:rFonts w:ascii="Verdana" w:hAnsi="Verdana"/>
          <w:position w:val="-34"/>
        </w:rPr>
      </w:pPr>
    </w:p>
    <w:p w:rsidR="005E5785" w:rsidRDefault="005E5785" w:rsidP="002F6E9E">
      <w:pPr>
        <w:pStyle w:val="NoSpacing"/>
        <w:rPr>
          <w:rFonts w:ascii="Verdana" w:hAnsi="Verdana"/>
          <w:position w:val="-34"/>
        </w:rPr>
      </w:pPr>
    </w:p>
    <w:p w:rsidR="005E5785" w:rsidRDefault="005E5785" w:rsidP="002F6E9E">
      <w:pPr>
        <w:pStyle w:val="NoSpacing"/>
        <w:rPr>
          <w:rFonts w:ascii="Verdana" w:hAnsi="Verdana"/>
          <w:position w:val="-34"/>
        </w:rPr>
      </w:pPr>
    </w:p>
    <w:p w:rsidR="005E5785" w:rsidRDefault="005E5785" w:rsidP="002F6E9E">
      <w:pPr>
        <w:pStyle w:val="NoSpacing"/>
        <w:rPr>
          <w:rFonts w:ascii="Verdana" w:hAnsi="Verdana"/>
          <w:position w:val="-34"/>
        </w:rPr>
      </w:pPr>
    </w:p>
    <w:p w:rsidR="005E5785" w:rsidRDefault="005E5785" w:rsidP="002F6E9E">
      <w:pPr>
        <w:pStyle w:val="NoSpacing"/>
        <w:rPr>
          <w:rFonts w:ascii="Verdana" w:hAnsi="Verdana"/>
          <w:position w:val="-34"/>
        </w:rPr>
      </w:pPr>
    </w:p>
    <w:sectPr w:rsidR="005E5785" w:rsidSect="00E06AE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5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6E9E"/>
    <w:rsid w:val="00001E32"/>
    <w:rsid w:val="00004732"/>
    <w:rsid w:val="00004EB4"/>
    <w:rsid w:val="00006F95"/>
    <w:rsid w:val="00010C55"/>
    <w:rsid w:val="000125CE"/>
    <w:rsid w:val="00012E1C"/>
    <w:rsid w:val="00015185"/>
    <w:rsid w:val="00021030"/>
    <w:rsid w:val="00021EF8"/>
    <w:rsid w:val="0002240C"/>
    <w:rsid w:val="00024B4F"/>
    <w:rsid w:val="00024F0B"/>
    <w:rsid w:val="00027B0F"/>
    <w:rsid w:val="000311CF"/>
    <w:rsid w:val="00035BA2"/>
    <w:rsid w:val="0004269E"/>
    <w:rsid w:val="000465F3"/>
    <w:rsid w:val="00057904"/>
    <w:rsid w:val="00060455"/>
    <w:rsid w:val="0006426B"/>
    <w:rsid w:val="00071285"/>
    <w:rsid w:val="00071999"/>
    <w:rsid w:val="000730BA"/>
    <w:rsid w:val="000757E5"/>
    <w:rsid w:val="00076217"/>
    <w:rsid w:val="0007640C"/>
    <w:rsid w:val="00080715"/>
    <w:rsid w:val="00084807"/>
    <w:rsid w:val="000869FF"/>
    <w:rsid w:val="00090490"/>
    <w:rsid w:val="0009534E"/>
    <w:rsid w:val="00096589"/>
    <w:rsid w:val="0009703D"/>
    <w:rsid w:val="000A2ED7"/>
    <w:rsid w:val="000A42B6"/>
    <w:rsid w:val="000A694A"/>
    <w:rsid w:val="000B3463"/>
    <w:rsid w:val="000C0DD3"/>
    <w:rsid w:val="000C2B8A"/>
    <w:rsid w:val="000C667A"/>
    <w:rsid w:val="000C7AEC"/>
    <w:rsid w:val="000D4310"/>
    <w:rsid w:val="000D4CA2"/>
    <w:rsid w:val="000E2099"/>
    <w:rsid w:val="000E7F27"/>
    <w:rsid w:val="000F50CF"/>
    <w:rsid w:val="000F7D06"/>
    <w:rsid w:val="0010308E"/>
    <w:rsid w:val="00105FB3"/>
    <w:rsid w:val="0010601C"/>
    <w:rsid w:val="00106624"/>
    <w:rsid w:val="00113B3A"/>
    <w:rsid w:val="00114380"/>
    <w:rsid w:val="001146B5"/>
    <w:rsid w:val="00114930"/>
    <w:rsid w:val="001166C7"/>
    <w:rsid w:val="00122517"/>
    <w:rsid w:val="00125330"/>
    <w:rsid w:val="00132BA5"/>
    <w:rsid w:val="00135A38"/>
    <w:rsid w:val="00136573"/>
    <w:rsid w:val="00137709"/>
    <w:rsid w:val="001435F6"/>
    <w:rsid w:val="001442C4"/>
    <w:rsid w:val="00144DCB"/>
    <w:rsid w:val="0015392D"/>
    <w:rsid w:val="0015466E"/>
    <w:rsid w:val="00155B90"/>
    <w:rsid w:val="001567A7"/>
    <w:rsid w:val="0015766B"/>
    <w:rsid w:val="00160293"/>
    <w:rsid w:val="00160CB5"/>
    <w:rsid w:val="00162D51"/>
    <w:rsid w:val="00164365"/>
    <w:rsid w:val="00167EA9"/>
    <w:rsid w:val="001806A4"/>
    <w:rsid w:val="0018130C"/>
    <w:rsid w:val="001821F3"/>
    <w:rsid w:val="0018364E"/>
    <w:rsid w:val="0018537A"/>
    <w:rsid w:val="0018550F"/>
    <w:rsid w:val="00186BD2"/>
    <w:rsid w:val="001873B9"/>
    <w:rsid w:val="001879D1"/>
    <w:rsid w:val="00193D7A"/>
    <w:rsid w:val="001960DE"/>
    <w:rsid w:val="001A1C8D"/>
    <w:rsid w:val="001A6301"/>
    <w:rsid w:val="001A78B6"/>
    <w:rsid w:val="001B014F"/>
    <w:rsid w:val="001B0B56"/>
    <w:rsid w:val="001B3CA4"/>
    <w:rsid w:val="001B6052"/>
    <w:rsid w:val="001B6B22"/>
    <w:rsid w:val="001B7C6B"/>
    <w:rsid w:val="001C5073"/>
    <w:rsid w:val="001C7276"/>
    <w:rsid w:val="001C78D7"/>
    <w:rsid w:val="001D2F59"/>
    <w:rsid w:val="001D3773"/>
    <w:rsid w:val="001E321E"/>
    <w:rsid w:val="001E46F9"/>
    <w:rsid w:val="001E60DB"/>
    <w:rsid w:val="001E70B9"/>
    <w:rsid w:val="001E7E30"/>
    <w:rsid w:val="001E7F81"/>
    <w:rsid w:val="001F05DE"/>
    <w:rsid w:val="001F2095"/>
    <w:rsid w:val="001F40A3"/>
    <w:rsid w:val="001F75F7"/>
    <w:rsid w:val="0020271E"/>
    <w:rsid w:val="0021451B"/>
    <w:rsid w:val="00215077"/>
    <w:rsid w:val="00221260"/>
    <w:rsid w:val="00226E65"/>
    <w:rsid w:val="002328A8"/>
    <w:rsid w:val="002342C1"/>
    <w:rsid w:val="0023737C"/>
    <w:rsid w:val="002412E3"/>
    <w:rsid w:val="00243F3E"/>
    <w:rsid w:val="00246C3A"/>
    <w:rsid w:val="00250084"/>
    <w:rsid w:val="00253E4D"/>
    <w:rsid w:val="002575D9"/>
    <w:rsid w:val="00263908"/>
    <w:rsid w:val="00263EB6"/>
    <w:rsid w:val="00266DB9"/>
    <w:rsid w:val="00266DCC"/>
    <w:rsid w:val="00271B68"/>
    <w:rsid w:val="00272186"/>
    <w:rsid w:val="0027431B"/>
    <w:rsid w:val="00283190"/>
    <w:rsid w:val="00286D17"/>
    <w:rsid w:val="002877CD"/>
    <w:rsid w:val="00290996"/>
    <w:rsid w:val="00290D88"/>
    <w:rsid w:val="002928FA"/>
    <w:rsid w:val="0029679D"/>
    <w:rsid w:val="00297C91"/>
    <w:rsid w:val="002A0124"/>
    <w:rsid w:val="002A6FEA"/>
    <w:rsid w:val="002B00D3"/>
    <w:rsid w:val="002B1E5C"/>
    <w:rsid w:val="002B52F1"/>
    <w:rsid w:val="002C18DB"/>
    <w:rsid w:val="002C4003"/>
    <w:rsid w:val="002D1022"/>
    <w:rsid w:val="002D36C1"/>
    <w:rsid w:val="002D3824"/>
    <w:rsid w:val="002E1EE5"/>
    <w:rsid w:val="002E31C7"/>
    <w:rsid w:val="002E4B76"/>
    <w:rsid w:val="002E7366"/>
    <w:rsid w:val="002F2377"/>
    <w:rsid w:val="002F27F7"/>
    <w:rsid w:val="002F46AD"/>
    <w:rsid w:val="002F5458"/>
    <w:rsid w:val="002F5B54"/>
    <w:rsid w:val="002F609D"/>
    <w:rsid w:val="002F6E9E"/>
    <w:rsid w:val="003015F7"/>
    <w:rsid w:val="00301D42"/>
    <w:rsid w:val="00304EED"/>
    <w:rsid w:val="00310ED7"/>
    <w:rsid w:val="003148FA"/>
    <w:rsid w:val="00314F1C"/>
    <w:rsid w:val="003200BA"/>
    <w:rsid w:val="00325FBF"/>
    <w:rsid w:val="0032695B"/>
    <w:rsid w:val="003276CF"/>
    <w:rsid w:val="003277C3"/>
    <w:rsid w:val="0033060D"/>
    <w:rsid w:val="003341F5"/>
    <w:rsid w:val="0035062E"/>
    <w:rsid w:val="00355618"/>
    <w:rsid w:val="003575E9"/>
    <w:rsid w:val="00357A9B"/>
    <w:rsid w:val="003603E4"/>
    <w:rsid w:val="003616A9"/>
    <w:rsid w:val="00363B9F"/>
    <w:rsid w:val="00367190"/>
    <w:rsid w:val="00373BCC"/>
    <w:rsid w:val="003749E3"/>
    <w:rsid w:val="0038572A"/>
    <w:rsid w:val="00390CC6"/>
    <w:rsid w:val="0039107E"/>
    <w:rsid w:val="003922AC"/>
    <w:rsid w:val="003948A4"/>
    <w:rsid w:val="00394C18"/>
    <w:rsid w:val="003964A1"/>
    <w:rsid w:val="00396505"/>
    <w:rsid w:val="00397DAB"/>
    <w:rsid w:val="003A29F7"/>
    <w:rsid w:val="003A4E08"/>
    <w:rsid w:val="003A5F42"/>
    <w:rsid w:val="003B0A24"/>
    <w:rsid w:val="003C6A55"/>
    <w:rsid w:val="003D06BD"/>
    <w:rsid w:val="003D37BD"/>
    <w:rsid w:val="003D5D0F"/>
    <w:rsid w:val="003D62F0"/>
    <w:rsid w:val="003D761C"/>
    <w:rsid w:val="003E0FAA"/>
    <w:rsid w:val="003E5579"/>
    <w:rsid w:val="003F02A7"/>
    <w:rsid w:val="003F1ADF"/>
    <w:rsid w:val="003F3E50"/>
    <w:rsid w:val="003F402B"/>
    <w:rsid w:val="00401B8F"/>
    <w:rsid w:val="00407DEA"/>
    <w:rsid w:val="004177E1"/>
    <w:rsid w:val="00421C08"/>
    <w:rsid w:val="0042441C"/>
    <w:rsid w:val="00426764"/>
    <w:rsid w:val="00430494"/>
    <w:rsid w:val="00431CE1"/>
    <w:rsid w:val="00433176"/>
    <w:rsid w:val="00435915"/>
    <w:rsid w:val="00437FA7"/>
    <w:rsid w:val="00441BAA"/>
    <w:rsid w:val="0044309D"/>
    <w:rsid w:val="00445D20"/>
    <w:rsid w:val="00452181"/>
    <w:rsid w:val="00460EE7"/>
    <w:rsid w:val="00462073"/>
    <w:rsid w:val="00467142"/>
    <w:rsid w:val="00467E0E"/>
    <w:rsid w:val="0047124D"/>
    <w:rsid w:val="004742CA"/>
    <w:rsid w:val="00474D44"/>
    <w:rsid w:val="00476946"/>
    <w:rsid w:val="0048164D"/>
    <w:rsid w:val="00481CB0"/>
    <w:rsid w:val="00482C75"/>
    <w:rsid w:val="004834D2"/>
    <w:rsid w:val="0048377F"/>
    <w:rsid w:val="00487F9B"/>
    <w:rsid w:val="004913B1"/>
    <w:rsid w:val="00493206"/>
    <w:rsid w:val="00495AF8"/>
    <w:rsid w:val="00495E53"/>
    <w:rsid w:val="00497A21"/>
    <w:rsid w:val="004A1388"/>
    <w:rsid w:val="004B2834"/>
    <w:rsid w:val="004B7AAA"/>
    <w:rsid w:val="004C0508"/>
    <w:rsid w:val="004C1666"/>
    <w:rsid w:val="004C6887"/>
    <w:rsid w:val="004C6F4A"/>
    <w:rsid w:val="004D0424"/>
    <w:rsid w:val="004D1B48"/>
    <w:rsid w:val="004D3A9B"/>
    <w:rsid w:val="004D664C"/>
    <w:rsid w:val="004D6B09"/>
    <w:rsid w:val="004E4641"/>
    <w:rsid w:val="004E67F7"/>
    <w:rsid w:val="004E738F"/>
    <w:rsid w:val="004F1F15"/>
    <w:rsid w:val="004F3694"/>
    <w:rsid w:val="004F3EE6"/>
    <w:rsid w:val="004F73E4"/>
    <w:rsid w:val="00505095"/>
    <w:rsid w:val="00506093"/>
    <w:rsid w:val="0051250A"/>
    <w:rsid w:val="00524015"/>
    <w:rsid w:val="00524217"/>
    <w:rsid w:val="00525B6F"/>
    <w:rsid w:val="00525C56"/>
    <w:rsid w:val="00527E2C"/>
    <w:rsid w:val="00531D52"/>
    <w:rsid w:val="005370DF"/>
    <w:rsid w:val="00542453"/>
    <w:rsid w:val="0054264B"/>
    <w:rsid w:val="00545516"/>
    <w:rsid w:val="0054664D"/>
    <w:rsid w:val="0055106E"/>
    <w:rsid w:val="00554FBC"/>
    <w:rsid w:val="005556FB"/>
    <w:rsid w:val="005557E8"/>
    <w:rsid w:val="00555ACC"/>
    <w:rsid w:val="0055638A"/>
    <w:rsid w:val="00556D13"/>
    <w:rsid w:val="005600B5"/>
    <w:rsid w:val="00565001"/>
    <w:rsid w:val="00570199"/>
    <w:rsid w:val="005712C4"/>
    <w:rsid w:val="005733C7"/>
    <w:rsid w:val="0057437C"/>
    <w:rsid w:val="005743BF"/>
    <w:rsid w:val="005845FC"/>
    <w:rsid w:val="00586FBA"/>
    <w:rsid w:val="00587C00"/>
    <w:rsid w:val="005940CF"/>
    <w:rsid w:val="005A4CC9"/>
    <w:rsid w:val="005A7771"/>
    <w:rsid w:val="005A7925"/>
    <w:rsid w:val="005B0778"/>
    <w:rsid w:val="005B1E8F"/>
    <w:rsid w:val="005B4A59"/>
    <w:rsid w:val="005C045F"/>
    <w:rsid w:val="005C0D29"/>
    <w:rsid w:val="005C32B7"/>
    <w:rsid w:val="005C58F0"/>
    <w:rsid w:val="005C6018"/>
    <w:rsid w:val="005C7CC7"/>
    <w:rsid w:val="005C7D00"/>
    <w:rsid w:val="005D0C24"/>
    <w:rsid w:val="005D7613"/>
    <w:rsid w:val="005E1496"/>
    <w:rsid w:val="005E2994"/>
    <w:rsid w:val="005E2A37"/>
    <w:rsid w:val="005E5785"/>
    <w:rsid w:val="005F1115"/>
    <w:rsid w:val="005F2B53"/>
    <w:rsid w:val="005F3710"/>
    <w:rsid w:val="005F42AE"/>
    <w:rsid w:val="005F4D61"/>
    <w:rsid w:val="00604091"/>
    <w:rsid w:val="006126EB"/>
    <w:rsid w:val="006158FE"/>
    <w:rsid w:val="006168DF"/>
    <w:rsid w:val="00617233"/>
    <w:rsid w:val="006205E6"/>
    <w:rsid w:val="00622973"/>
    <w:rsid w:val="006234B0"/>
    <w:rsid w:val="00625589"/>
    <w:rsid w:val="00632123"/>
    <w:rsid w:val="00634472"/>
    <w:rsid w:val="00640439"/>
    <w:rsid w:val="00640A88"/>
    <w:rsid w:val="00642C63"/>
    <w:rsid w:val="00642F85"/>
    <w:rsid w:val="00643D7F"/>
    <w:rsid w:val="006449F9"/>
    <w:rsid w:val="0064638E"/>
    <w:rsid w:val="00654957"/>
    <w:rsid w:val="006559F8"/>
    <w:rsid w:val="00656DEF"/>
    <w:rsid w:val="00662105"/>
    <w:rsid w:val="00663D7B"/>
    <w:rsid w:val="006666DB"/>
    <w:rsid w:val="006701DE"/>
    <w:rsid w:val="00673CB2"/>
    <w:rsid w:val="00673E9E"/>
    <w:rsid w:val="00675702"/>
    <w:rsid w:val="00682980"/>
    <w:rsid w:val="0068333A"/>
    <w:rsid w:val="00684659"/>
    <w:rsid w:val="00687562"/>
    <w:rsid w:val="006959B9"/>
    <w:rsid w:val="00695C7D"/>
    <w:rsid w:val="00695F36"/>
    <w:rsid w:val="0069643D"/>
    <w:rsid w:val="00697DDF"/>
    <w:rsid w:val="006A01DF"/>
    <w:rsid w:val="006A4CBC"/>
    <w:rsid w:val="006A696B"/>
    <w:rsid w:val="006B1D7E"/>
    <w:rsid w:val="006B4968"/>
    <w:rsid w:val="006B5821"/>
    <w:rsid w:val="006B6639"/>
    <w:rsid w:val="006C0170"/>
    <w:rsid w:val="006C2685"/>
    <w:rsid w:val="006C32A2"/>
    <w:rsid w:val="006C7DD7"/>
    <w:rsid w:val="006D050D"/>
    <w:rsid w:val="006D37D6"/>
    <w:rsid w:val="006D3DAB"/>
    <w:rsid w:val="006D46D4"/>
    <w:rsid w:val="006E0A72"/>
    <w:rsid w:val="006E26E6"/>
    <w:rsid w:val="006E663A"/>
    <w:rsid w:val="006E685F"/>
    <w:rsid w:val="006F5B50"/>
    <w:rsid w:val="006F7A04"/>
    <w:rsid w:val="007024A2"/>
    <w:rsid w:val="00704B3B"/>
    <w:rsid w:val="007066E0"/>
    <w:rsid w:val="007067E3"/>
    <w:rsid w:val="00710DA8"/>
    <w:rsid w:val="00713A85"/>
    <w:rsid w:val="007168B3"/>
    <w:rsid w:val="00717F55"/>
    <w:rsid w:val="007259DE"/>
    <w:rsid w:val="00725B43"/>
    <w:rsid w:val="0073661C"/>
    <w:rsid w:val="007400DA"/>
    <w:rsid w:val="0075079C"/>
    <w:rsid w:val="007615C3"/>
    <w:rsid w:val="00767885"/>
    <w:rsid w:val="00773BD9"/>
    <w:rsid w:val="00774B99"/>
    <w:rsid w:val="00774D32"/>
    <w:rsid w:val="007769B2"/>
    <w:rsid w:val="00786304"/>
    <w:rsid w:val="0079015B"/>
    <w:rsid w:val="00791141"/>
    <w:rsid w:val="00791794"/>
    <w:rsid w:val="0079311E"/>
    <w:rsid w:val="0079536F"/>
    <w:rsid w:val="00795A48"/>
    <w:rsid w:val="007962D0"/>
    <w:rsid w:val="007A0697"/>
    <w:rsid w:val="007A3040"/>
    <w:rsid w:val="007A4354"/>
    <w:rsid w:val="007B12F0"/>
    <w:rsid w:val="007B1452"/>
    <w:rsid w:val="007B5956"/>
    <w:rsid w:val="007B6C13"/>
    <w:rsid w:val="007B7B86"/>
    <w:rsid w:val="007C49AF"/>
    <w:rsid w:val="007D0A9A"/>
    <w:rsid w:val="007D49F4"/>
    <w:rsid w:val="007D72C2"/>
    <w:rsid w:val="007E1E36"/>
    <w:rsid w:val="007E22E8"/>
    <w:rsid w:val="007E3230"/>
    <w:rsid w:val="007E3243"/>
    <w:rsid w:val="007F1D62"/>
    <w:rsid w:val="007F43FE"/>
    <w:rsid w:val="007F5AEA"/>
    <w:rsid w:val="007F68A8"/>
    <w:rsid w:val="007F6D38"/>
    <w:rsid w:val="0081337F"/>
    <w:rsid w:val="00815D32"/>
    <w:rsid w:val="00815DE4"/>
    <w:rsid w:val="00817405"/>
    <w:rsid w:val="00821A8E"/>
    <w:rsid w:val="0082466F"/>
    <w:rsid w:val="008254C2"/>
    <w:rsid w:val="00825537"/>
    <w:rsid w:val="00825917"/>
    <w:rsid w:val="00826DF0"/>
    <w:rsid w:val="00827EF2"/>
    <w:rsid w:val="00830824"/>
    <w:rsid w:val="0083158B"/>
    <w:rsid w:val="00832004"/>
    <w:rsid w:val="00833780"/>
    <w:rsid w:val="00834C39"/>
    <w:rsid w:val="008368DD"/>
    <w:rsid w:val="00840683"/>
    <w:rsid w:val="0084155C"/>
    <w:rsid w:val="00842DDB"/>
    <w:rsid w:val="008436AE"/>
    <w:rsid w:val="008503E2"/>
    <w:rsid w:val="0085424B"/>
    <w:rsid w:val="00857291"/>
    <w:rsid w:val="008574E6"/>
    <w:rsid w:val="00857516"/>
    <w:rsid w:val="00863D0E"/>
    <w:rsid w:val="00864522"/>
    <w:rsid w:val="00865C26"/>
    <w:rsid w:val="0086623B"/>
    <w:rsid w:val="00871F3E"/>
    <w:rsid w:val="00872D7C"/>
    <w:rsid w:val="00876B75"/>
    <w:rsid w:val="0088027A"/>
    <w:rsid w:val="0088033D"/>
    <w:rsid w:val="0088076F"/>
    <w:rsid w:val="008828F0"/>
    <w:rsid w:val="00884FD1"/>
    <w:rsid w:val="008943D8"/>
    <w:rsid w:val="00894B37"/>
    <w:rsid w:val="0089720F"/>
    <w:rsid w:val="008A03BE"/>
    <w:rsid w:val="008A13D8"/>
    <w:rsid w:val="008A5429"/>
    <w:rsid w:val="008A709C"/>
    <w:rsid w:val="008B0A1D"/>
    <w:rsid w:val="008B17D3"/>
    <w:rsid w:val="008B21A7"/>
    <w:rsid w:val="008B2D0E"/>
    <w:rsid w:val="008C6620"/>
    <w:rsid w:val="008E0ADE"/>
    <w:rsid w:val="008E1183"/>
    <w:rsid w:val="008E2B62"/>
    <w:rsid w:val="008E3E26"/>
    <w:rsid w:val="008E3E55"/>
    <w:rsid w:val="008E63A7"/>
    <w:rsid w:val="008F32AA"/>
    <w:rsid w:val="008F5099"/>
    <w:rsid w:val="008F7436"/>
    <w:rsid w:val="00903CA9"/>
    <w:rsid w:val="009040E3"/>
    <w:rsid w:val="00906435"/>
    <w:rsid w:val="009205D6"/>
    <w:rsid w:val="00921E23"/>
    <w:rsid w:val="0092287C"/>
    <w:rsid w:val="009246B7"/>
    <w:rsid w:val="00924DB6"/>
    <w:rsid w:val="009250B9"/>
    <w:rsid w:val="00925BDA"/>
    <w:rsid w:val="00926716"/>
    <w:rsid w:val="00926EF4"/>
    <w:rsid w:val="009326B3"/>
    <w:rsid w:val="009343E2"/>
    <w:rsid w:val="00934EAC"/>
    <w:rsid w:val="00937F97"/>
    <w:rsid w:val="00941FFB"/>
    <w:rsid w:val="00944019"/>
    <w:rsid w:val="009449F4"/>
    <w:rsid w:val="009465B2"/>
    <w:rsid w:val="00947305"/>
    <w:rsid w:val="009476CD"/>
    <w:rsid w:val="00947C65"/>
    <w:rsid w:val="00950EAD"/>
    <w:rsid w:val="0095134F"/>
    <w:rsid w:val="009513B3"/>
    <w:rsid w:val="0095269A"/>
    <w:rsid w:val="009561EF"/>
    <w:rsid w:val="009614C6"/>
    <w:rsid w:val="00963A52"/>
    <w:rsid w:val="00963BAD"/>
    <w:rsid w:val="00967815"/>
    <w:rsid w:val="00973161"/>
    <w:rsid w:val="00973EF4"/>
    <w:rsid w:val="00974CA6"/>
    <w:rsid w:val="00977CD2"/>
    <w:rsid w:val="009803CB"/>
    <w:rsid w:val="009816BA"/>
    <w:rsid w:val="0098206C"/>
    <w:rsid w:val="00982110"/>
    <w:rsid w:val="00982653"/>
    <w:rsid w:val="009846A8"/>
    <w:rsid w:val="009875AA"/>
    <w:rsid w:val="009916B4"/>
    <w:rsid w:val="009968C2"/>
    <w:rsid w:val="00996BAD"/>
    <w:rsid w:val="009A04C2"/>
    <w:rsid w:val="009A056A"/>
    <w:rsid w:val="009B60E4"/>
    <w:rsid w:val="009C5398"/>
    <w:rsid w:val="009C581C"/>
    <w:rsid w:val="009C6903"/>
    <w:rsid w:val="009C6FE6"/>
    <w:rsid w:val="009C7461"/>
    <w:rsid w:val="009D2CFF"/>
    <w:rsid w:val="009E129D"/>
    <w:rsid w:val="009E23B3"/>
    <w:rsid w:val="009E6389"/>
    <w:rsid w:val="009F0F37"/>
    <w:rsid w:val="009F47FB"/>
    <w:rsid w:val="009F5015"/>
    <w:rsid w:val="009F5058"/>
    <w:rsid w:val="009F67A8"/>
    <w:rsid w:val="00A00F3C"/>
    <w:rsid w:val="00A020E0"/>
    <w:rsid w:val="00A03A92"/>
    <w:rsid w:val="00A03C3E"/>
    <w:rsid w:val="00A04F4C"/>
    <w:rsid w:val="00A07E3F"/>
    <w:rsid w:val="00A11F27"/>
    <w:rsid w:val="00A125B2"/>
    <w:rsid w:val="00A12718"/>
    <w:rsid w:val="00A129C6"/>
    <w:rsid w:val="00A132AB"/>
    <w:rsid w:val="00A14467"/>
    <w:rsid w:val="00A14BA2"/>
    <w:rsid w:val="00A1563B"/>
    <w:rsid w:val="00A225AD"/>
    <w:rsid w:val="00A30607"/>
    <w:rsid w:val="00A33583"/>
    <w:rsid w:val="00A34C4E"/>
    <w:rsid w:val="00A3693E"/>
    <w:rsid w:val="00A36ED2"/>
    <w:rsid w:val="00A3771E"/>
    <w:rsid w:val="00A425A3"/>
    <w:rsid w:val="00A42A31"/>
    <w:rsid w:val="00A42C3C"/>
    <w:rsid w:val="00A4401E"/>
    <w:rsid w:val="00A52A1C"/>
    <w:rsid w:val="00A5328F"/>
    <w:rsid w:val="00A53EA1"/>
    <w:rsid w:val="00A55818"/>
    <w:rsid w:val="00A55B6D"/>
    <w:rsid w:val="00A57DFA"/>
    <w:rsid w:val="00A60389"/>
    <w:rsid w:val="00A60BDA"/>
    <w:rsid w:val="00A6353E"/>
    <w:rsid w:val="00A64167"/>
    <w:rsid w:val="00A745ED"/>
    <w:rsid w:val="00A74BBB"/>
    <w:rsid w:val="00A7679F"/>
    <w:rsid w:val="00A840D8"/>
    <w:rsid w:val="00A85909"/>
    <w:rsid w:val="00A87430"/>
    <w:rsid w:val="00A90182"/>
    <w:rsid w:val="00AA0BD2"/>
    <w:rsid w:val="00AA1CAE"/>
    <w:rsid w:val="00AA30B2"/>
    <w:rsid w:val="00AA4081"/>
    <w:rsid w:val="00AB2880"/>
    <w:rsid w:val="00AC0AE8"/>
    <w:rsid w:val="00AC3596"/>
    <w:rsid w:val="00AC3825"/>
    <w:rsid w:val="00AD0907"/>
    <w:rsid w:val="00AD3C0D"/>
    <w:rsid w:val="00AD7CCE"/>
    <w:rsid w:val="00AE03D2"/>
    <w:rsid w:val="00AE2E50"/>
    <w:rsid w:val="00AE353F"/>
    <w:rsid w:val="00AE5454"/>
    <w:rsid w:val="00AE60B4"/>
    <w:rsid w:val="00AF0AC8"/>
    <w:rsid w:val="00AF4012"/>
    <w:rsid w:val="00AF4D18"/>
    <w:rsid w:val="00B013EE"/>
    <w:rsid w:val="00B17CC6"/>
    <w:rsid w:val="00B21C0B"/>
    <w:rsid w:val="00B21EAC"/>
    <w:rsid w:val="00B22440"/>
    <w:rsid w:val="00B2326D"/>
    <w:rsid w:val="00B3191D"/>
    <w:rsid w:val="00B354F4"/>
    <w:rsid w:val="00B40BE0"/>
    <w:rsid w:val="00B43D63"/>
    <w:rsid w:val="00B4415A"/>
    <w:rsid w:val="00B47808"/>
    <w:rsid w:val="00B50AE1"/>
    <w:rsid w:val="00B517AC"/>
    <w:rsid w:val="00B53607"/>
    <w:rsid w:val="00B606D6"/>
    <w:rsid w:val="00B635F6"/>
    <w:rsid w:val="00B659B0"/>
    <w:rsid w:val="00B66B0F"/>
    <w:rsid w:val="00B6743D"/>
    <w:rsid w:val="00B676B0"/>
    <w:rsid w:val="00B71869"/>
    <w:rsid w:val="00B7513B"/>
    <w:rsid w:val="00B76970"/>
    <w:rsid w:val="00B83650"/>
    <w:rsid w:val="00B86026"/>
    <w:rsid w:val="00B97D9C"/>
    <w:rsid w:val="00BD031F"/>
    <w:rsid w:val="00BD2ED9"/>
    <w:rsid w:val="00BD5CD8"/>
    <w:rsid w:val="00BD6731"/>
    <w:rsid w:val="00BE0DA2"/>
    <w:rsid w:val="00BE573E"/>
    <w:rsid w:val="00BE5B2F"/>
    <w:rsid w:val="00BF2DC0"/>
    <w:rsid w:val="00BF77F1"/>
    <w:rsid w:val="00C02537"/>
    <w:rsid w:val="00C115C2"/>
    <w:rsid w:val="00C15955"/>
    <w:rsid w:val="00C178D6"/>
    <w:rsid w:val="00C27A21"/>
    <w:rsid w:val="00C3117B"/>
    <w:rsid w:val="00C332E9"/>
    <w:rsid w:val="00C33A9B"/>
    <w:rsid w:val="00C3525B"/>
    <w:rsid w:val="00C379F6"/>
    <w:rsid w:val="00C41964"/>
    <w:rsid w:val="00C4387E"/>
    <w:rsid w:val="00C45D56"/>
    <w:rsid w:val="00C512C2"/>
    <w:rsid w:val="00C54507"/>
    <w:rsid w:val="00C56970"/>
    <w:rsid w:val="00C56DF1"/>
    <w:rsid w:val="00C61684"/>
    <w:rsid w:val="00C630EF"/>
    <w:rsid w:val="00C631C9"/>
    <w:rsid w:val="00C64734"/>
    <w:rsid w:val="00C66C6E"/>
    <w:rsid w:val="00C66E2A"/>
    <w:rsid w:val="00C72BEC"/>
    <w:rsid w:val="00C74812"/>
    <w:rsid w:val="00C75116"/>
    <w:rsid w:val="00C77888"/>
    <w:rsid w:val="00C8147C"/>
    <w:rsid w:val="00C83D12"/>
    <w:rsid w:val="00C85C3B"/>
    <w:rsid w:val="00C87B62"/>
    <w:rsid w:val="00C91E7F"/>
    <w:rsid w:val="00C92ED7"/>
    <w:rsid w:val="00CA1D27"/>
    <w:rsid w:val="00CA2BAF"/>
    <w:rsid w:val="00CA5B72"/>
    <w:rsid w:val="00CA5F3A"/>
    <w:rsid w:val="00CB093D"/>
    <w:rsid w:val="00CB23BE"/>
    <w:rsid w:val="00CB250D"/>
    <w:rsid w:val="00CB29D3"/>
    <w:rsid w:val="00CB33FC"/>
    <w:rsid w:val="00CB48CF"/>
    <w:rsid w:val="00CB7135"/>
    <w:rsid w:val="00CC106C"/>
    <w:rsid w:val="00CC238A"/>
    <w:rsid w:val="00CC6DF8"/>
    <w:rsid w:val="00CD259B"/>
    <w:rsid w:val="00CD5625"/>
    <w:rsid w:val="00CD6317"/>
    <w:rsid w:val="00CD75A8"/>
    <w:rsid w:val="00CE2FA5"/>
    <w:rsid w:val="00CE38B9"/>
    <w:rsid w:val="00CE3AF7"/>
    <w:rsid w:val="00CE4E69"/>
    <w:rsid w:val="00CF1EF5"/>
    <w:rsid w:val="00CF2289"/>
    <w:rsid w:val="00CF2E45"/>
    <w:rsid w:val="00CF4166"/>
    <w:rsid w:val="00CF44C0"/>
    <w:rsid w:val="00CF6F3E"/>
    <w:rsid w:val="00D00FD0"/>
    <w:rsid w:val="00D01890"/>
    <w:rsid w:val="00D042BB"/>
    <w:rsid w:val="00D10509"/>
    <w:rsid w:val="00D109C5"/>
    <w:rsid w:val="00D11217"/>
    <w:rsid w:val="00D11675"/>
    <w:rsid w:val="00D201A1"/>
    <w:rsid w:val="00D20D91"/>
    <w:rsid w:val="00D210EE"/>
    <w:rsid w:val="00D2156A"/>
    <w:rsid w:val="00D22D78"/>
    <w:rsid w:val="00D264CD"/>
    <w:rsid w:val="00D27E71"/>
    <w:rsid w:val="00D406EA"/>
    <w:rsid w:val="00D42CFB"/>
    <w:rsid w:val="00D45212"/>
    <w:rsid w:val="00D4707B"/>
    <w:rsid w:val="00D51739"/>
    <w:rsid w:val="00D540FD"/>
    <w:rsid w:val="00D5491E"/>
    <w:rsid w:val="00D56343"/>
    <w:rsid w:val="00D56C90"/>
    <w:rsid w:val="00D753F2"/>
    <w:rsid w:val="00D759CB"/>
    <w:rsid w:val="00D80123"/>
    <w:rsid w:val="00D811F2"/>
    <w:rsid w:val="00D85E84"/>
    <w:rsid w:val="00D87603"/>
    <w:rsid w:val="00D87E39"/>
    <w:rsid w:val="00D90E81"/>
    <w:rsid w:val="00D92FB6"/>
    <w:rsid w:val="00DA0EE5"/>
    <w:rsid w:val="00DB0D3F"/>
    <w:rsid w:val="00DB3F6D"/>
    <w:rsid w:val="00DB456A"/>
    <w:rsid w:val="00DB6183"/>
    <w:rsid w:val="00DD0301"/>
    <w:rsid w:val="00DD18F3"/>
    <w:rsid w:val="00DD4589"/>
    <w:rsid w:val="00DD737E"/>
    <w:rsid w:val="00DE0B9B"/>
    <w:rsid w:val="00DE3A77"/>
    <w:rsid w:val="00DE4E69"/>
    <w:rsid w:val="00DF3B4C"/>
    <w:rsid w:val="00DF5CE5"/>
    <w:rsid w:val="00DF7A4C"/>
    <w:rsid w:val="00E0361C"/>
    <w:rsid w:val="00E06AE1"/>
    <w:rsid w:val="00E06FF5"/>
    <w:rsid w:val="00E10612"/>
    <w:rsid w:val="00E13777"/>
    <w:rsid w:val="00E144DB"/>
    <w:rsid w:val="00E15684"/>
    <w:rsid w:val="00E15AD5"/>
    <w:rsid w:val="00E16157"/>
    <w:rsid w:val="00E172C7"/>
    <w:rsid w:val="00E315D4"/>
    <w:rsid w:val="00E33D62"/>
    <w:rsid w:val="00E33F50"/>
    <w:rsid w:val="00E42C53"/>
    <w:rsid w:val="00E45F18"/>
    <w:rsid w:val="00E47F8B"/>
    <w:rsid w:val="00E57B6E"/>
    <w:rsid w:val="00E6179D"/>
    <w:rsid w:val="00E64E04"/>
    <w:rsid w:val="00E67537"/>
    <w:rsid w:val="00E72126"/>
    <w:rsid w:val="00E742A5"/>
    <w:rsid w:val="00E810D3"/>
    <w:rsid w:val="00E8148E"/>
    <w:rsid w:val="00E82169"/>
    <w:rsid w:val="00E82A9A"/>
    <w:rsid w:val="00E83287"/>
    <w:rsid w:val="00E8649B"/>
    <w:rsid w:val="00E9261F"/>
    <w:rsid w:val="00E93878"/>
    <w:rsid w:val="00E953BA"/>
    <w:rsid w:val="00E95BF5"/>
    <w:rsid w:val="00E95DCA"/>
    <w:rsid w:val="00E9675C"/>
    <w:rsid w:val="00E971C5"/>
    <w:rsid w:val="00EA111C"/>
    <w:rsid w:val="00EA1F9E"/>
    <w:rsid w:val="00EA3953"/>
    <w:rsid w:val="00EA6A90"/>
    <w:rsid w:val="00EB1191"/>
    <w:rsid w:val="00EB427B"/>
    <w:rsid w:val="00EB4CF8"/>
    <w:rsid w:val="00EB71F5"/>
    <w:rsid w:val="00EC3DEA"/>
    <w:rsid w:val="00EC613E"/>
    <w:rsid w:val="00EC68FF"/>
    <w:rsid w:val="00EC6D7D"/>
    <w:rsid w:val="00EC6EC7"/>
    <w:rsid w:val="00ED4042"/>
    <w:rsid w:val="00ED58F5"/>
    <w:rsid w:val="00ED600C"/>
    <w:rsid w:val="00EE10AB"/>
    <w:rsid w:val="00EE4DD4"/>
    <w:rsid w:val="00EF01EA"/>
    <w:rsid w:val="00EF236B"/>
    <w:rsid w:val="00EF39D6"/>
    <w:rsid w:val="00EF7756"/>
    <w:rsid w:val="00EF7F0B"/>
    <w:rsid w:val="00F02666"/>
    <w:rsid w:val="00F03A65"/>
    <w:rsid w:val="00F04E2F"/>
    <w:rsid w:val="00F05499"/>
    <w:rsid w:val="00F06037"/>
    <w:rsid w:val="00F0658D"/>
    <w:rsid w:val="00F10E33"/>
    <w:rsid w:val="00F1294D"/>
    <w:rsid w:val="00F12CC5"/>
    <w:rsid w:val="00F1390E"/>
    <w:rsid w:val="00F157D1"/>
    <w:rsid w:val="00F164D5"/>
    <w:rsid w:val="00F21C50"/>
    <w:rsid w:val="00F21F0C"/>
    <w:rsid w:val="00F2312A"/>
    <w:rsid w:val="00F300B0"/>
    <w:rsid w:val="00F3212E"/>
    <w:rsid w:val="00F360CC"/>
    <w:rsid w:val="00F37B9B"/>
    <w:rsid w:val="00F41A41"/>
    <w:rsid w:val="00F46BD6"/>
    <w:rsid w:val="00F51F75"/>
    <w:rsid w:val="00F534A6"/>
    <w:rsid w:val="00F53EBD"/>
    <w:rsid w:val="00F54B4B"/>
    <w:rsid w:val="00F63F56"/>
    <w:rsid w:val="00F72231"/>
    <w:rsid w:val="00F835B6"/>
    <w:rsid w:val="00F840CF"/>
    <w:rsid w:val="00F90A51"/>
    <w:rsid w:val="00F90EFC"/>
    <w:rsid w:val="00F91A0D"/>
    <w:rsid w:val="00F94BB7"/>
    <w:rsid w:val="00F96017"/>
    <w:rsid w:val="00F97E6F"/>
    <w:rsid w:val="00FA08EE"/>
    <w:rsid w:val="00FA1D3A"/>
    <w:rsid w:val="00FA42D8"/>
    <w:rsid w:val="00FA76F1"/>
    <w:rsid w:val="00FB004C"/>
    <w:rsid w:val="00FB1D28"/>
    <w:rsid w:val="00FB65D3"/>
    <w:rsid w:val="00FB7FAD"/>
    <w:rsid w:val="00FC0B4C"/>
    <w:rsid w:val="00FC4102"/>
    <w:rsid w:val="00FC6E91"/>
    <w:rsid w:val="00FD2EFD"/>
    <w:rsid w:val="00FD3938"/>
    <w:rsid w:val="00FD65FD"/>
    <w:rsid w:val="00FD7E11"/>
    <w:rsid w:val="00FE0B2F"/>
    <w:rsid w:val="00FE18C6"/>
    <w:rsid w:val="00FE5455"/>
    <w:rsid w:val="00FE6A73"/>
    <w:rsid w:val="00FF072E"/>
    <w:rsid w:val="00FF079B"/>
    <w:rsid w:val="00FF5F2B"/>
    <w:rsid w:val="00FF73E2"/>
    <w:rsid w:val="00FF7E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5:docId w15:val="{AEBD4020-43B1-442D-B1C8-6A91E43271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F6E9E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37FA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7FA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64</Words>
  <Characters>37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Carol Houston</cp:lastModifiedBy>
  <cp:revision>4</cp:revision>
  <cp:lastPrinted>2016-11-01T14:10:00Z</cp:lastPrinted>
  <dcterms:created xsi:type="dcterms:W3CDTF">2015-10-31T20:15:00Z</dcterms:created>
  <dcterms:modified xsi:type="dcterms:W3CDTF">2016-11-01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